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7" r:id="rId3"/>
    <p:sldId id="258" r:id="rId4"/>
    <p:sldId id="259" r:id="rId5"/>
    <p:sldId id="279" r:id="rId6"/>
    <p:sldId id="280" r:id="rId7"/>
    <p:sldId id="260" r:id="rId8"/>
    <p:sldId id="281" r:id="rId9"/>
    <p:sldId id="283" r:id="rId10"/>
    <p:sldId id="261" r:id="rId11"/>
    <p:sldId id="262" r:id="rId12"/>
    <p:sldId id="263" r:id="rId13"/>
    <p:sldId id="264" r:id="rId14"/>
    <p:sldId id="265" r:id="rId15"/>
    <p:sldId id="266" r:id="rId16"/>
    <p:sldId id="268" r:id="rId17"/>
    <p:sldId id="269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35965" y="1786890"/>
            <a:ext cx="10542905" cy="2387600"/>
          </a:xfrm>
        </p:spPr>
        <p:txBody>
          <a:bodyPr>
            <a:normAutofit fontScale="90000"/>
          </a:bodyPr>
          <a:p>
            <a:pPr algn="ctr">
              <a:lnSpc>
                <a:spcPct val="160000"/>
              </a:lnSpc>
            </a:pPr>
            <a:r>
              <a:rPr lang="zh-CN" altLang="en-US">
                <a:latin typeface="楷体" panose="02010609060101010101" charset="-122"/>
                <a:ea typeface="楷体" panose="02010609060101010101" charset="-122"/>
              </a:rPr>
              <a:t>学习报告</a:t>
            </a:r>
            <a:br>
              <a:rPr lang="zh-CN" altLang="en-US">
                <a:latin typeface="楷体" panose="02010609060101010101" charset="-122"/>
                <a:ea typeface="楷体" panose="02010609060101010101" charset="-122"/>
              </a:rPr>
            </a:br>
            <a:r>
              <a:rPr lang="zh-CN" altLang="en-US">
                <a:latin typeface="楷体" panose="02010609060101010101" charset="-122"/>
                <a:ea typeface="楷体" panose="02010609060101010101" charset="-122"/>
              </a:rPr>
              <a:t>                  </a:t>
            </a:r>
            <a:r>
              <a:rPr lang="en-US" altLang="zh-CN" sz="4000">
                <a:latin typeface="楷体" panose="02010609060101010101" charset="-122"/>
                <a:ea typeface="楷体" panose="02010609060101010101" charset="-122"/>
              </a:rPr>
              <a:t>--</a:t>
            </a:r>
            <a:r>
              <a:rPr lang="en-US" altLang="zh-CN" sz="40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Transformer</a:t>
            </a:r>
            <a:endParaRPr lang="en-US" altLang="zh-CN" sz="4000"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44675" y="4583748"/>
            <a:ext cx="9144000" cy="1655762"/>
          </a:xfrm>
        </p:spPr>
        <p:txBody>
          <a:bodyPr>
            <a:normAutofit lnSpcReduction="20000"/>
          </a:bodyPr>
          <a:p>
            <a:pPr algn="r"/>
            <a:endParaRPr lang="zh-CN" altLang="en-US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r"/>
            <a:endParaRPr lang="zh-CN" altLang="en-US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r"/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报告人：朱小梅</a:t>
            </a:r>
            <a:endParaRPr lang="zh-CN" altLang="en-US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r"/>
            <a:r>
              <a:rPr lang="en-US" altLang="zh-CN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019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年</a:t>
            </a:r>
            <a:r>
              <a:rPr lang="en-US" altLang="zh-CN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6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月</a:t>
            </a:r>
            <a:r>
              <a:rPr lang="en-US" altLang="zh-CN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3</a:t>
            </a:r>
            <a:r>
              <a:rPr lang="zh-CN" altLang="en-US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日</a:t>
            </a:r>
            <a:endParaRPr lang="zh-CN" altLang="en-US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8255" y="-8255"/>
            <a:ext cx="1219073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-8255" y="6451485"/>
            <a:ext cx="12190730" cy="521871"/>
            <a:chOff x="-13" y="-133"/>
            <a:chExt cx="19198" cy="1552"/>
          </a:xfrm>
        </p:grpSpPr>
        <p:sp>
          <p:nvSpPr>
            <p:cNvPr id="8" name="矩形 7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293235" y="-22225"/>
            <a:ext cx="4246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以向量的方式计算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0545" y="865505"/>
            <a:ext cx="85312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第二步：计算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self-attention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的的得分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11755" y="1922145"/>
            <a:ext cx="7181215" cy="370649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293235" y="-22225"/>
            <a:ext cx="4246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以向量的方式计算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5905" y="713740"/>
            <a:ext cx="1049972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第三步：将每个分数除以</a:t>
            </a:r>
            <a:r>
              <a:rPr 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8</a:t>
            </a:r>
            <a:endParaRPr 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第四步：将每个词的得分向量输入到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softmax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层进行标准化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77515" y="1666875"/>
            <a:ext cx="5410200" cy="416369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293235" y="-22225"/>
            <a:ext cx="4246880" cy="13220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以向量的方式计算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algn="ctr"/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5115" y="918845"/>
            <a:ext cx="3661410" cy="3538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第五步：将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softmax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分值与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value-vec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按位相乘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第六步：将所有加权向量加和，产生该位置的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self-attention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输出结果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58030" y="1040130"/>
            <a:ext cx="5335905" cy="507111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293235" y="-22225"/>
            <a:ext cx="4246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以矩阵的方式计算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8775" y="857250"/>
            <a:ext cx="1149985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第一步：计算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query/key/value matrix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将所有输入词向量合并成输入矩阵</a:t>
            </a: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X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并且将其分别乘以权重矩阵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40760" y="1887220"/>
            <a:ext cx="3983355" cy="4550410"/>
          </a:xfrm>
          <a:prstGeom prst="rect">
            <a:avLst/>
          </a:prstGeom>
        </p:spPr>
      </p:pic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34560" y="1289050"/>
          <a:ext cx="1824355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800100" imgH="228600" progId="Equation.DSMT4">
                  <p:embed/>
                </p:oleObj>
              </mc:Choice>
              <mc:Fallback>
                <p:oleObj name="" r:id="rId2" imgW="800100" imgH="2286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4560" y="1289050"/>
                        <a:ext cx="1824355" cy="52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293235" y="-22225"/>
            <a:ext cx="4246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以矩阵的方式计算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0680" y="861060"/>
            <a:ext cx="1102614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第二步：鉴于我们使用矩阵处理，将步骤2</a:t>
            </a: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~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6合并成一个计算self-attention层输出的公式。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88640" y="2647315"/>
            <a:ext cx="5142865" cy="268351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817235" y="-22225"/>
            <a:ext cx="1198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总结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56210" y="977265"/>
            <a:ext cx="1170305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304800">
              <a:lnSpc>
                <a:spcPct val="120000"/>
              </a:lnSpc>
            </a:pPr>
            <a:r>
              <a:rPr lang="en-US" altLang="zh-CN" sz="2800" b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zh-CN" sz="2800" b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当模型处理每个位置的词时，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self-attention</a:t>
            </a:r>
            <a:r>
              <a:rPr lang="zh-CN" sz="2800" b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允许模型看到句子的</a:t>
            </a:r>
            <a:r>
              <a:rPr lang="zh-CN" sz="2800" b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其他位置信息作辅助线索</a:t>
            </a:r>
            <a:r>
              <a:rPr lang="zh-CN" sz="2800" b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来更好地编码当前词。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Transformer</a:t>
            </a:r>
            <a:r>
              <a:rPr lang="zh-CN" sz="2800" b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使用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self-attention</a:t>
            </a:r>
            <a:r>
              <a:rPr lang="zh-CN" sz="2800" b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来将</a:t>
            </a:r>
            <a:r>
              <a:rPr lang="zh-CN" sz="2800" b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相关词</a:t>
            </a:r>
            <a:r>
              <a:rPr lang="zh-CN" sz="2800" b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理解编码到当前词中。</a:t>
            </a:r>
            <a:endParaRPr lang="zh-CN" altLang="en-US" sz="2800" b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70840" y="2618740"/>
            <a:ext cx="854075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两种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计算方式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charset="0"/>
              <a:buChar char="u"/>
            </a:pP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以向量方式计算（六个步骤）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charset="0"/>
              <a:buChar char="u"/>
            </a:pP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以矩阵方式计算（</a:t>
            </a:r>
            <a:r>
              <a:rPr lang="en-US" altLang="zh-CN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attention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公式）</a:t>
            </a:r>
            <a:endParaRPr lang="zh-CN" altLang="en-US"/>
          </a:p>
          <a:p>
            <a:pPr marL="285750" indent="-285750"/>
            <a:endParaRPr lang="en-US" altLang="zh-CN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39545" y="4905375"/>
          <a:ext cx="5119370" cy="104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374265" imgH="482600" progId="Equation.DSMT4">
                  <p:embed/>
                </p:oleObj>
              </mc:Choice>
              <mc:Fallback>
                <p:oleObj name="" r:id="rId1" imgW="2374265" imgH="482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39545" y="4905375"/>
                        <a:ext cx="5119370" cy="1040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553460" y="2829560"/>
            <a:ext cx="5085080" cy="15684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96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charset="-122"/>
                <a:ea typeface="楷体" panose="02010609060101010101" charset="-122"/>
              </a:rPr>
              <a:t>谢 谢 ！</a:t>
            </a:r>
            <a:endParaRPr lang="zh-CN" altLang="en-US" sz="9600" b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8255" y="-37465"/>
            <a:ext cx="12190730" cy="721360"/>
            <a:chOff x="-13" y="-59"/>
            <a:chExt cx="19198" cy="1136"/>
          </a:xfrm>
        </p:grpSpPr>
        <p:sp>
          <p:nvSpPr>
            <p:cNvPr id="2" name="矩形 1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9161" y="-35"/>
              <a:ext cx="1888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ctr"/>
              <a:r>
                <a:rPr lang="zh-CN" altLang="en-US" sz="40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目录</a:t>
              </a:r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-8255" y="6451485"/>
            <a:ext cx="12190730" cy="521871"/>
            <a:chOff x="-13" y="-133"/>
            <a:chExt cx="19198" cy="1552"/>
          </a:xfrm>
        </p:grpSpPr>
        <p:sp>
          <p:nvSpPr>
            <p:cNvPr id="6" name="矩形 5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786765" y="845185"/>
            <a:ext cx="9330055" cy="48310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endParaRPr lang="zh-CN" altLang="en-US" sz="40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/>
            <a:r>
              <a:rPr lang="zh-CN" altLang="en-US" sz="40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一、</a:t>
            </a:r>
            <a:r>
              <a:rPr lang="en-US" altLang="zh-CN" sz="40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self-attention</a:t>
            </a:r>
            <a:r>
              <a:rPr lang="zh-CN" altLang="en-US" sz="40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</a:t>
            </a:r>
            <a:r>
              <a:rPr lang="zh-CN" altLang="en-US" sz="40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介绍</a:t>
            </a:r>
            <a:endParaRPr lang="zh-CN" altLang="en-US" sz="40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/>
            <a:endParaRPr lang="zh-CN" altLang="en-US" sz="40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/>
            <a:r>
              <a:rPr lang="zh-CN" altLang="en-US" sz="40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二、</a:t>
            </a:r>
            <a:r>
              <a:rPr lang="en-US" altLang="zh-CN" sz="40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self-attention</a:t>
            </a:r>
            <a:r>
              <a:rPr lang="zh-CN" altLang="en-US" sz="40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的</a:t>
            </a:r>
            <a:r>
              <a:rPr lang="zh-CN" altLang="en-US" sz="40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计算</a:t>
            </a:r>
            <a:endParaRPr lang="zh-CN" altLang="en-US" sz="40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algn="l"/>
            <a:r>
              <a:rPr lang="zh-CN" altLang="en-US" sz="40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   </a:t>
            </a:r>
            <a:endParaRPr lang="zh-CN" altLang="en-US" sz="40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marL="742950" indent="-742950" algn="l">
              <a:buFont typeface="+mj-lt"/>
              <a:buAutoNum type="arabicPeriod"/>
            </a:pPr>
            <a:r>
              <a:rPr lang="zh-CN" altLang="en-US" sz="36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以向量方式计算</a:t>
            </a:r>
            <a:endParaRPr lang="zh-CN" altLang="en-US" sz="36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marL="742950" indent="-742950" algn="l">
              <a:buFont typeface="+mj-lt"/>
              <a:buAutoNum type="arabicPeriod"/>
            </a:pPr>
            <a:endParaRPr lang="zh-CN" altLang="en-US" sz="360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 marL="742950" indent="-742950" algn="l">
              <a:buFont typeface="+mj-lt"/>
              <a:buAutoNum type="arabicPeriod"/>
            </a:pPr>
            <a:r>
              <a:rPr lang="zh-CN" altLang="en-US" sz="36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以矩阵方式计算</a:t>
            </a:r>
            <a:endParaRPr lang="en-US" altLang="zh-CN" sz="36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817235" y="-22225"/>
            <a:ext cx="1198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介绍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4800" y="939165"/>
            <a:ext cx="1140523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子：翻译的输入语句“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The animal didn’t cross the street because it was too tired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”。句子中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“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it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”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指的是什么呢？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“it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”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指的是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“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street”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还是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“animal”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？</a:t>
            </a:r>
            <a:endParaRPr lang="zh-CN" altLang="en-US" sz="24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34590" y="1769110"/>
            <a:ext cx="7541895" cy="470852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817235" y="-22225"/>
            <a:ext cx="1198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介绍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3385" y="838835"/>
            <a:ext cx="1136523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通俗来说，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attention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是指，对于某个时刻的输出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y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它在输入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上各个部分的注意力。这个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注意力实际上可以理解为权重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54710" y="2094865"/>
            <a:ext cx="6161405" cy="3709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60000"/>
              </a:lnSpc>
            </a:pP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</a:rPr>
              <a:t>Attention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机制的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分类</a:t>
            </a:r>
            <a:r>
              <a:rPr lang="zh-CN" altLang="en-US" sz="2800">
                <a:latin typeface="Times New Roman" panose="02020603050405020304" charset="0"/>
                <a:cs typeface="Times New Roman" panose="02020603050405020304" charset="0"/>
              </a:rPr>
              <a:t>：</a:t>
            </a: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lnSpc>
                <a:spcPct val="60000"/>
              </a:lnSpc>
            </a:pP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lnSpc>
                <a:spcPct val="60000"/>
              </a:lnSpc>
            </a:pP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</a:rPr>
              <a:t>Additive attention</a:t>
            </a: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</a:rPr>
              <a:t>Location-Base </a:t>
            </a: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</a:rPr>
              <a:t>General</a:t>
            </a: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</a:rPr>
              <a:t>Dot-product</a:t>
            </a: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</a:rPr>
              <a:t>Scaled </a:t>
            </a: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Dot-product</a:t>
            </a:r>
            <a:endParaRPr lang="en-US" altLang="zh-CN" sz="28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  <a:p>
            <a:pPr marL="457200" indent="-457200">
              <a:lnSpc>
                <a:spcPct val="60000"/>
              </a:lnSpc>
              <a:buFont typeface="Wingdings" panose="05000000000000000000" charset="0"/>
              <a:buChar char="u"/>
            </a:pP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</a:rPr>
              <a:t>self-attention</a:t>
            </a: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817235" y="-22225"/>
            <a:ext cx="1198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介绍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9" name="图片 8" descr="attention_mechanism_tabl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52015" y="1047750"/>
            <a:ext cx="7888605" cy="522097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817235" y="-22225"/>
            <a:ext cx="1198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介绍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2625" y="1268730"/>
            <a:ext cx="10567670" cy="40036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上面我们说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attention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机制的时候，都会说到两个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隐状态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分别是    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前者是输入序列第i个位置产生的隐状态，后者是输出序列在第t个位置产生的隐状态。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30000"/>
              </a:lnSpc>
            </a:pP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   所谓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self-attention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实际上就是，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输出序列就是输入序列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！因此，计算自己的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attention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得分，就叫做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self-attention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！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2515" y="1941195"/>
          <a:ext cx="700405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304800" imgH="228600" progId="Equation.DSMT4">
                  <p:embed/>
                </p:oleObj>
              </mc:Choice>
              <mc:Fallback>
                <p:oleObj name="" r:id="rId1" imgW="304800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2515" y="1941195"/>
                        <a:ext cx="700405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817235" y="-22225"/>
            <a:ext cx="1198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介绍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16685" y="858520"/>
            <a:ext cx="6760845" cy="48158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60000"/>
              </a:lnSpc>
            </a:pPr>
            <a:r>
              <a:rPr lang="zh-CN" altLang="en-US" sz="3200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计算</a:t>
            </a:r>
            <a:r>
              <a:rPr lang="en-US" altLang="zh-CN" sz="3200">
                <a:latin typeface="Times New Roman" panose="02020603050405020304" charset="0"/>
                <a:cs typeface="Times New Roman" panose="02020603050405020304" charset="0"/>
              </a:rPr>
              <a:t>attention</a:t>
            </a:r>
            <a:r>
              <a:rPr lang="zh-CN" altLang="en-US" sz="3200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得分的方式</a:t>
            </a:r>
            <a:r>
              <a:rPr lang="zh-CN" altLang="en-US" sz="3200">
                <a:latin typeface="Times New Roman" panose="02020603050405020304" charset="0"/>
                <a:cs typeface="Times New Roman" panose="02020603050405020304" charset="0"/>
              </a:rPr>
              <a:t>：</a:t>
            </a:r>
            <a:endParaRPr lang="zh-CN" altLang="en-US" sz="3200"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charset="0"/>
                <a:cs typeface="Times New Roman" panose="02020603050405020304" charset="0"/>
              </a:rPr>
              <a:t>•additive attention</a:t>
            </a:r>
            <a:endParaRPr lang="zh-CN" altLang="en-US" sz="3200"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charset="0"/>
                <a:cs typeface="Times New Roman" panose="02020603050405020304" charset="0"/>
              </a:rPr>
              <a:t>•local-base</a:t>
            </a:r>
            <a:endParaRPr lang="zh-CN" altLang="en-US" sz="3200"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charset="0"/>
                <a:cs typeface="Times New Roman" panose="02020603050405020304" charset="0"/>
              </a:rPr>
              <a:t>•general</a:t>
            </a:r>
            <a:endParaRPr lang="zh-CN" altLang="en-US" sz="3200"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charset="0"/>
                <a:cs typeface="Times New Roman" panose="02020603050405020304" charset="0"/>
              </a:rPr>
              <a:t>•dot-product</a:t>
            </a:r>
            <a:endParaRPr lang="zh-CN" altLang="en-US" sz="3200"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charset="0"/>
                <a:cs typeface="Times New Roman" panose="02020603050405020304" charset="0"/>
              </a:rPr>
              <a:t>•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scaled dot-product</a:t>
            </a:r>
            <a:endParaRPr lang="zh-CN" altLang="en-US" sz="32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77735" y="984885"/>
            <a:ext cx="4249420" cy="518223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293235" y="-22225"/>
            <a:ext cx="4246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以向量的方式计算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2250" y="890270"/>
            <a:ext cx="11701780" cy="48539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90000"/>
              </a:lnSpc>
            </a:pPr>
            <a:r>
              <a:rPr lang="zh-CN" altLang="en-US" sz="28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以向量的方式计算的具体步骤：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90000"/>
              </a:lnSpc>
            </a:pP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第一步：需要从输入的每个词向量中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创建三个向量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分别是：Query、Key和Value向量；</a:t>
            </a:r>
            <a:endParaRPr lang="zh-CN" altLang="en-US" sz="24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70000"/>
              </a:lnSpc>
            </a:pP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第二步：计算self-attention的的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得分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；</a:t>
            </a:r>
            <a:endParaRPr lang="zh-CN" altLang="en-US" sz="24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70000"/>
              </a:lnSpc>
            </a:pP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第三步：将每个分数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除以</a:t>
            </a:r>
            <a:r>
              <a:rPr 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8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；</a:t>
            </a:r>
            <a:endParaRPr lang="en-US" sz="24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70000"/>
              </a:lnSpc>
            </a:pP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第四步：将每个词的得分向量输入到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softmax层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进行标准化；</a:t>
            </a:r>
            <a:endParaRPr lang="zh-CN" altLang="en-US" sz="24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70000"/>
              </a:lnSpc>
            </a:pP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第五步：将softmax分值与value-vec按位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相乘</a:t>
            </a:r>
            <a:r>
              <a:rPr lang="zh-CN" altLang="en-US" sz="24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；</a:t>
            </a:r>
            <a:endParaRPr lang="zh-CN" altLang="en-US" sz="24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  <a:p>
            <a:pPr>
              <a:lnSpc>
                <a:spcPct val="170000"/>
              </a:lnSpc>
            </a:pP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第六步：将所有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加权向量加和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，产生该位置的self-attention的输出结果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。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-36195" y="-8255"/>
            <a:ext cx="12218670" cy="721995"/>
            <a:chOff x="-13" y="-59"/>
            <a:chExt cx="19198" cy="1137"/>
          </a:xfrm>
        </p:grpSpPr>
        <p:sp>
          <p:nvSpPr>
            <p:cNvPr id="5" name="矩形 4"/>
            <p:cNvSpPr/>
            <p:nvPr/>
          </p:nvSpPr>
          <p:spPr>
            <a:xfrm>
              <a:off x="-13" y="-59"/>
              <a:ext cx="19198" cy="11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861" y="-35"/>
              <a:ext cx="48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endPara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8255" y="6437630"/>
            <a:ext cx="12190730" cy="521970"/>
            <a:chOff x="-13" y="-133"/>
            <a:chExt cx="19198" cy="1552"/>
          </a:xfrm>
        </p:grpSpPr>
        <p:sp>
          <p:nvSpPr>
            <p:cNvPr id="10" name="矩形 9"/>
            <p:cNvSpPr/>
            <p:nvPr/>
          </p:nvSpPr>
          <p:spPr>
            <a:xfrm>
              <a:off x="-13" y="-59"/>
              <a:ext cx="19198" cy="1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46" y="-133"/>
              <a:ext cx="18429" cy="1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智慧金融与大数据分析实验室        语义组        报告人：朱小梅</a:t>
              </a:r>
              <a:endParaRPr lang="zh-CN" altLang="en-US" sz="28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293235" y="-22225"/>
            <a:ext cx="4246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4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以向量的方式计算</a:t>
            </a:r>
            <a:endParaRPr lang="zh-CN" altLang="en-US" sz="4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6845" y="950595"/>
            <a:ext cx="1170114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第一步：需要从输入的每个词向量中创建三个向量分别是：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Query、Key和Value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向量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69565" y="1696085"/>
            <a:ext cx="6825615" cy="415353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46</Words>
  <Application>WPS 演示</Application>
  <PresentationFormat>宽屏</PresentationFormat>
  <Paragraphs>13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Arial</vt:lpstr>
      <vt:lpstr>宋体</vt:lpstr>
      <vt:lpstr>Wingdings</vt:lpstr>
      <vt:lpstr>楷体</vt:lpstr>
      <vt:lpstr>Times New Roman</vt:lpstr>
      <vt:lpstr>Wingdings</vt:lpstr>
      <vt:lpstr>Calibri</vt:lpstr>
      <vt:lpstr>微软雅黑</vt:lpstr>
      <vt:lpstr>Arial Unicode MS</vt:lpstr>
      <vt:lpstr>Office 主题</vt:lpstr>
      <vt:lpstr>Equation.DSMT4</vt:lpstr>
      <vt:lpstr>Equation.DSMT4</vt:lpstr>
      <vt:lpstr>Equation.DSMT4</vt:lpstr>
      <vt:lpstr>学习报告                   --Transform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钟小辛</cp:lastModifiedBy>
  <cp:revision>6</cp:revision>
  <dcterms:created xsi:type="dcterms:W3CDTF">2019-06-20T14:21:00Z</dcterms:created>
  <dcterms:modified xsi:type="dcterms:W3CDTF">2019-06-22T04:1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